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150" d="100"/>
          <a:sy n="150" d="100"/>
        </p:scale>
        <p:origin x="-864" y="-1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C41BB-DDFC-4602-87C4-9D8FCF8D71DE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55449-8AFB-4BA6-9932-D698338C2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3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image" Target="../media/image3.png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10" Type="http://schemas.openxmlformats.org/officeDocument/2006/relationships/image" Target="../media/image2.wmf"/><Relationship Id="rId19" Type="http://schemas.openxmlformats.org/officeDocument/2006/relationships/image" Target="../media/image11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3.wmf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4.wmf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3585185" y="2407343"/>
            <a:ext cx="3794785" cy="2246573"/>
            <a:chOff x="3585185" y="2407343"/>
            <a:chExt cx="3794785" cy="2246573"/>
          </a:xfrm>
        </p:grpSpPr>
        <p:grpSp>
          <p:nvGrpSpPr>
            <p:cNvPr id="85" name="组合 84"/>
            <p:cNvGrpSpPr/>
            <p:nvPr/>
          </p:nvGrpSpPr>
          <p:grpSpPr>
            <a:xfrm>
              <a:off x="3585185" y="2420443"/>
              <a:ext cx="3794785" cy="2233473"/>
              <a:chOff x="2422632" y="2052559"/>
              <a:chExt cx="3977142" cy="2232105"/>
            </a:xfrm>
          </p:grpSpPr>
          <p:sp>
            <p:nvSpPr>
              <p:cNvPr id="4" name="平行四边形 3"/>
              <p:cNvSpPr/>
              <p:nvPr/>
            </p:nvSpPr>
            <p:spPr>
              <a:xfrm rot="5400000">
                <a:off x="2567151" y="2714295"/>
                <a:ext cx="1366344" cy="1655381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/>
              <p:cNvSpPr/>
              <p:nvPr/>
            </p:nvSpPr>
            <p:spPr>
              <a:xfrm rot="15927846" flipH="1">
                <a:off x="4810435" y="2570531"/>
                <a:ext cx="1469392" cy="1709287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/>
              <p:cNvSpPr/>
              <p:nvPr/>
            </p:nvSpPr>
            <p:spPr>
              <a:xfrm rot="5400000">
                <a:off x="3040773" y="3450575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816350" y="2556714"/>
                <a:ext cx="45830" cy="4888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>
                <a:stCxn id="11" idx="3"/>
              </p:cNvCxnSpPr>
              <p:nvPr/>
            </p:nvCxnSpPr>
            <p:spPr>
              <a:xfrm flipH="1">
                <a:off x="3111021" y="2598442"/>
                <a:ext cx="712041" cy="92992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/>
            </p:nvSpPr>
            <p:spPr>
              <a:xfrm>
                <a:off x="2507907" y="2654481"/>
                <a:ext cx="504856" cy="158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t frame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271738" y="2469985"/>
                <a:ext cx="1063797" cy="276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矩形 1"/>
                  <p:cNvSpPr/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2" name="矩形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5415743" y="3302263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3605537" y="3811649"/>
                <a:ext cx="1551417" cy="266700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17306189"/>
                      </p:ext>
                    </p:extLst>
                  </p:nvPr>
                </p:nvGraphicFramePr>
                <p:xfrm>
                  <a:off x="4202244" y="3790301"/>
                  <a:ext cx="369361" cy="26971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20" name="Equation" r:id="rId5" imgW="330120" imgH="241200" progId="Equation.DSMT4">
                          <p:embed/>
                        </p:oleObj>
                      </mc:Choice>
                      <mc:Fallback>
                        <p:oleObj name="Equation" r:id="rId5" imgW="33012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02244" y="3790301"/>
                                <a:ext cx="369361" cy="26971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9161570"/>
                      </p:ext>
                    </p:extLst>
                  </p:nvPr>
                </p:nvGraphicFramePr>
                <p:xfrm>
                  <a:off x="4244174" y="3810312"/>
                  <a:ext cx="283375" cy="226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7" imgW="253800" imgH="203040" progId="Equation.DSMT4">
                          <p:embed/>
                        </p:oleObj>
                      </mc:Choice>
                      <mc:Fallback>
                        <p:oleObj name="Equation" r:id="rId7" imgW="2538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44174" y="3810312"/>
                                <a:ext cx="283375" cy="22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21" name="Equation" r:id="rId9" imgW="520560" imgH="228600" progId="Equation.DSMT4">
                          <p:embed/>
                        </p:oleObj>
                      </mc:Choice>
                      <mc:Fallback>
                        <p:oleObj name="Equation" r:id="rId9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7" name="Equation" r:id="rId11" imgW="520560" imgH="228600" progId="Equation.DSMT4">
                          <p:embed/>
                        </p:oleObj>
                      </mc:Choice>
                      <mc:Fallback>
                        <p:oleObj name="Equation" r:id="rId11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2959022" y="2052559"/>
                <a:ext cx="711573" cy="572632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5641287" y="3059421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5844871" y="3350875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平行四边形 27"/>
              <p:cNvSpPr/>
              <p:nvPr/>
            </p:nvSpPr>
            <p:spPr>
              <a:xfrm rot="5400000">
                <a:off x="3325350" y="3310303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 rot="5400000">
                <a:off x="3491086" y="3607958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" name="直接连接符 35"/>
              <p:cNvCxnSpPr>
                <a:stCxn id="43" idx="3"/>
              </p:cNvCxnSpPr>
              <p:nvPr/>
            </p:nvCxnSpPr>
            <p:spPr>
              <a:xfrm flipH="1">
                <a:off x="3400929" y="2290339"/>
                <a:ext cx="755014" cy="109346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椭圆 42"/>
              <p:cNvSpPr/>
              <p:nvPr/>
            </p:nvSpPr>
            <p:spPr>
              <a:xfrm>
                <a:off x="4148956" y="2251315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4189676" y="2290339"/>
                <a:ext cx="1522985" cy="85765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63" idx="3"/>
              </p:cNvCxnSpPr>
              <p:nvPr/>
            </p:nvCxnSpPr>
            <p:spPr>
              <a:xfrm flipH="1">
                <a:off x="3572300" y="2550020"/>
                <a:ext cx="860040" cy="115196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4425353" y="2510996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4466073" y="2550020"/>
                <a:ext cx="1454487" cy="87496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3855468" y="2598442"/>
                <a:ext cx="1654472" cy="79205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矩形 79"/>
                  <p:cNvSpPr/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0" name="矩形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矩形 81"/>
                  <p:cNvSpPr/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2" name="矩形 8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 85"/>
                <p:cNvSpPr/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6" name="矩形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1704" y="1643727"/>
            <a:ext cx="3235574" cy="3254140"/>
            <a:chOff x="1831704" y="1643727"/>
            <a:chExt cx="3235574" cy="3254140"/>
          </a:xfrm>
        </p:grpSpPr>
        <p:sp>
          <p:nvSpPr>
            <p:cNvPr id="4" name="椭圆 3"/>
            <p:cNvSpPr/>
            <p:nvPr/>
          </p:nvSpPr>
          <p:spPr>
            <a:xfrm>
              <a:off x="2397124" y="45624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92624" y="4559617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935480" y="4267386"/>
              <a:ext cx="2996565" cy="7434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2397124" y="18573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2" name="直接连接符 11"/>
            <p:cNvCxnSpPr>
              <a:stCxn id="9" idx="4"/>
              <a:endCxn id="4" idx="0"/>
            </p:cNvCxnSpPr>
            <p:nvPr/>
          </p:nvCxnSpPr>
          <p:spPr>
            <a:xfrm>
              <a:off x="2451100" y="1965960"/>
              <a:ext cx="0" cy="25965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9" idx="5"/>
              <a:endCxn id="5" idx="1"/>
            </p:cNvCxnSpPr>
            <p:nvPr/>
          </p:nvCxnSpPr>
          <p:spPr>
            <a:xfrm>
              <a:off x="2489266" y="1950058"/>
              <a:ext cx="2019167" cy="262546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5"/>
              <a:endCxn id="5" idx="1"/>
            </p:cNvCxnSpPr>
            <p:nvPr/>
          </p:nvCxnSpPr>
          <p:spPr>
            <a:xfrm>
              <a:off x="2489266" y="2790834"/>
              <a:ext cx="2019167" cy="178468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2397124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164806" y="4274344"/>
              <a:ext cx="116681" cy="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4152172" y="425465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258979" y="425148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>
              <a:stCxn id="19" idx="2"/>
            </p:cNvCxnSpPr>
            <p:nvPr/>
          </p:nvCxnSpPr>
          <p:spPr>
            <a:xfrm flipH="1" flipV="1">
              <a:off x="2288222" y="2752443"/>
              <a:ext cx="1089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9" idx="2"/>
            </p:cNvCxnSpPr>
            <p:nvPr/>
          </p:nvCxnSpPr>
          <p:spPr>
            <a:xfrm flipH="1" flipV="1">
              <a:off x="2021525" y="1908808"/>
              <a:ext cx="375599" cy="28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" idx="2"/>
            </p:cNvCxnSpPr>
            <p:nvPr/>
          </p:nvCxnSpPr>
          <p:spPr>
            <a:xfrm flipH="1" flipV="1">
              <a:off x="2021525" y="4612480"/>
              <a:ext cx="375599" cy="42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" idx="6"/>
              <a:endCxn id="5" idx="2"/>
            </p:cNvCxnSpPr>
            <p:nvPr/>
          </p:nvCxnSpPr>
          <p:spPr>
            <a:xfrm flipV="1">
              <a:off x="2505075" y="4613910"/>
              <a:ext cx="1987549" cy="2858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88222" y="2752443"/>
              <a:ext cx="0" cy="187451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2110740" y="1911667"/>
              <a:ext cx="0" cy="270224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19" idx="6"/>
            </p:cNvCxnSpPr>
            <p:nvPr/>
          </p:nvCxnSpPr>
          <p:spPr>
            <a:xfrm flipV="1">
              <a:off x="2505075" y="2752443"/>
              <a:ext cx="602264" cy="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4766310" y="4277518"/>
              <a:ext cx="10478" cy="34335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4600576" y="4620868"/>
              <a:ext cx="331469" cy="13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矩形 81"/>
                <p:cNvSpPr/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矩形 84"/>
                <p:cNvSpPr/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矩形 86"/>
                <p:cNvSpPr/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矩形 87"/>
                <p:cNvSpPr/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矩形 88"/>
                <p:cNvSpPr/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1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9" name="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椭圆 89"/>
            <p:cNvSpPr/>
            <p:nvPr/>
          </p:nvSpPr>
          <p:spPr>
            <a:xfrm>
              <a:off x="3065742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4057384" y="3341451"/>
              <a:ext cx="694103" cy="707363"/>
              <a:chOff x="5044709" y="3147182"/>
              <a:chExt cx="694103" cy="707363"/>
            </a:xfrm>
          </p:grpSpPr>
          <p:pic>
            <p:nvPicPr>
              <p:cNvPr id="92" name="图片 91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22" r="6522"/>
              <a:stretch/>
            </p:blipFill>
            <p:spPr>
              <a:xfrm>
                <a:off x="5044709" y="3160442"/>
                <a:ext cx="694103" cy="694103"/>
              </a:xfrm>
              <a:prstGeom prst="ellipse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4" name="矩形 93"/>
                  <p:cNvSpPr/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椭圆形标注 95"/>
              <p:cNvSpPr/>
              <p:nvPr/>
            </p:nvSpPr>
            <p:spPr>
              <a:xfrm>
                <a:off x="5044709" y="3147182"/>
                <a:ext cx="694103" cy="70300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8" name="矩形 97"/>
                <p:cNvSpPr/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5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5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6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6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矩形 36"/>
                <p:cNvSpPr/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  <a:blipFill>
                  <a:blip r:embed="rId16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613" y="1496256"/>
            <a:ext cx="1555828" cy="466986"/>
          </a:xfrm>
          <a:prstGeom prst="rect">
            <a:avLst/>
          </a:prstGeom>
        </p:spPr>
      </p:pic>
      <p:sp>
        <p:nvSpPr>
          <p:cNvPr id="7" name="流程图: 终止 6"/>
          <p:cNvSpPr/>
          <p:nvPr/>
        </p:nvSpPr>
        <p:spPr>
          <a:xfrm>
            <a:off x="1433513" y="2914650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流程图: 终止 7"/>
          <p:cNvSpPr/>
          <p:nvPr/>
        </p:nvSpPr>
        <p:spPr>
          <a:xfrm>
            <a:off x="1433513" y="2295525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00374" y="259080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metric and depth error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00374" y="337185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ing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>
            <a:stCxn id="9" idx="2"/>
            <a:endCxn id="10" idx="0"/>
          </p:cNvCxnSpPr>
          <p:nvPr/>
        </p:nvCxnSpPr>
        <p:spPr>
          <a:xfrm>
            <a:off x="3890962" y="3105150"/>
            <a:ext cx="0" cy="2667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00374" y="4257675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Estim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0" idx="2"/>
            <a:endCxn id="13" idx="0"/>
          </p:cNvCxnSpPr>
          <p:nvPr/>
        </p:nvCxnSpPr>
        <p:spPr>
          <a:xfrm>
            <a:off x="3890962" y="3886200"/>
            <a:ext cx="0" cy="3714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3"/>
            <a:endCxn id="9" idx="1"/>
          </p:cNvCxnSpPr>
          <p:nvPr/>
        </p:nvCxnSpPr>
        <p:spPr>
          <a:xfrm>
            <a:off x="2557463" y="2490788"/>
            <a:ext cx="442911" cy="3571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3"/>
            <a:endCxn id="9" idx="1"/>
          </p:cNvCxnSpPr>
          <p:nvPr/>
        </p:nvCxnSpPr>
        <p:spPr>
          <a:xfrm flipV="1">
            <a:off x="2557463" y="2847975"/>
            <a:ext cx="442911" cy="261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菱形 27"/>
          <p:cNvSpPr/>
          <p:nvPr/>
        </p:nvSpPr>
        <p:spPr>
          <a:xfrm>
            <a:off x="5718175" y="2590800"/>
            <a:ext cx="1962150" cy="442912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Keyframe?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肘形连接符 29"/>
          <p:cNvCxnSpPr>
            <a:stCxn id="13" idx="3"/>
            <a:endCxn id="28" idx="0"/>
          </p:cNvCxnSpPr>
          <p:nvPr/>
        </p:nvCxnSpPr>
        <p:spPr>
          <a:xfrm flipV="1">
            <a:off x="4781549" y="2590800"/>
            <a:ext cx="1917701" cy="1924050"/>
          </a:xfrm>
          <a:prstGeom prst="bentConnector4">
            <a:avLst>
              <a:gd name="adj1" fmla="val 24421"/>
              <a:gd name="adj2" fmla="val 1118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038474" y="4229099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076574" y="4191001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肘形连接符 37"/>
          <p:cNvCxnSpPr>
            <a:stCxn id="13" idx="1"/>
            <a:endCxn id="7" idx="2"/>
          </p:cNvCxnSpPr>
          <p:nvPr/>
        </p:nvCxnSpPr>
        <p:spPr>
          <a:xfrm rot="10800000">
            <a:off x="1995488" y="3305176"/>
            <a:ext cx="1004886" cy="120967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706268" y="3376612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zh-CN" sz="1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w &amp;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>
            <a:stCxn id="28" idx="2"/>
            <a:endCxn id="39" idx="0"/>
          </p:cNvCxnSpPr>
          <p:nvPr/>
        </p:nvCxnSpPr>
        <p:spPr>
          <a:xfrm>
            <a:off x="6699250" y="3033712"/>
            <a:ext cx="0" cy="3429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718175" y="4198143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>
            <a:stCxn id="39" idx="2"/>
            <a:endCxn id="43" idx="0"/>
          </p:cNvCxnSpPr>
          <p:nvPr/>
        </p:nvCxnSpPr>
        <p:spPr>
          <a:xfrm>
            <a:off x="6699250" y="3890962"/>
            <a:ext cx="11907" cy="3071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43" idx="2"/>
            <a:endCxn id="13" idx="2"/>
          </p:cNvCxnSpPr>
          <p:nvPr/>
        </p:nvCxnSpPr>
        <p:spPr>
          <a:xfrm rot="5400000">
            <a:off x="5271294" y="3332162"/>
            <a:ext cx="59532" cy="2820195"/>
          </a:xfrm>
          <a:prstGeom prst="bentConnector3">
            <a:avLst>
              <a:gd name="adj1" fmla="val 91066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724943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519737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8378031" y="2590800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8378030" y="3743325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8199832" y="1863855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stCxn id="57" idx="2"/>
            <a:endCxn id="58" idx="0"/>
          </p:cNvCxnSpPr>
          <p:nvPr/>
        </p:nvCxnSpPr>
        <p:spPr>
          <a:xfrm flipH="1">
            <a:off x="9371012" y="3105150"/>
            <a:ext cx="1" cy="638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4949040" y="4945955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65" name="右箭头 64"/>
          <p:cNvSpPr/>
          <p:nvPr/>
        </p:nvSpPr>
        <p:spPr>
          <a:xfrm>
            <a:off x="7853760" y="3371187"/>
            <a:ext cx="346072" cy="1848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2813274" y="2002135"/>
            <a:ext cx="2231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Estimation Thread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5532662" y="1973014"/>
            <a:ext cx="235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 Thread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8682432" y="1989434"/>
            <a:ext cx="1489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hread</a:t>
            </a:r>
          </a:p>
        </p:txBody>
      </p:sp>
      <p:cxnSp>
        <p:nvCxnSpPr>
          <p:cNvPr id="71" name="直接箭头连接符 70"/>
          <p:cNvCxnSpPr>
            <a:stCxn id="5" idx="2"/>
            <a:endCxn id="8" idx="0"/>
          </p:cNvCxnSpPr>
          <p:nvPr/>
        </p:nvCxnSpPr>
        <p:spPr>
          <a:xfrm flipH="1">
            <a:off x="1995488" y="1963242"/>
            <a:ext cx="39" cy="332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415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5</TotalTime>
  <Words>115</Words>
  <Application>Microsoft Office PowerPoint</Application>
  <PresentationFormat>宽屏</PresentationFormat>
  <Paragraphs>38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等线</vt:lpstr>
      <vt:lpstr>等线 Light</vt:lpstr>
      <vt:lpstr>Arial</vt:lpstr>
      <vt:lpstr>Cambria Math</vt:lpstr>
      <vt:lpstr>Times New Roman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53</cp:revision>
  <dcterms:created xsi:type="dcterms:W3CDTF">2017-04-17T08:17:05Z</dcterms:created>
  <dcterms:modified xsi:type="dcterms:W3CDTF">2017-06-12T07:58:59Z</dcterms:modified>
</cp:coreProperties>
</file>